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letter"/>
  <p:notesSz cx="6794500" cy="99187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93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257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581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644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37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1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8690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84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546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01C876-01F7-4317-94B9-1AE222133113}" type="datetimeFigureOut">
              <a:rPr lang="es-ES" smtClean="0"/>
              <a:t>29/08/2015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8140F73-F5A2-4B82-A2FA-BF1850CF130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714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42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38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 userDrawn="1"/>
        </p:nvSpPr>
        <p:spPr>
          <a:xfrm rot="16200000">
            <a:off x="-1278861" y="1710405"/>
            <a:ext cx="3121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© Editorial Planeta Colombiana S.A., 2015.</a:t>
            </a:r>
            <a:endParaRPr lang="es-E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0852" y="197250"/>
            <a:ext cx="181942" cy="1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3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 descr="Título del guion" title="Titulo"/>
          <p:cNvSpPr/>
          <p:nvPr/>
        </p:nvSpPr>
        <p:spPr>
          <a:xfrm>
            <a:off x="1911731" y="78445"/>
            <a:ext cx="5679731" cy="3526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s números complejos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 descr="Nodo de primer nivel" title="Nodo01"/>
          <p:cNvSpPr/>
          <p:nvPr/>
        </p:nvSpPr>
        <p:spPr>
          <a:xfrm>
            <a:off x="618594" y="1042034"/>
            <a:ext cx="1203734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>
                <a:latin typeface="Arial" panose="020B0604020202020204" pitchFamily="34" charset="0"/>
                <a:cs typeface="Arial" panose="020B0604020202020204" pitchFamily="34" charset="0"/>
              </a:rPr>
              <a:t>Los números imaginarios</a:t>
            </a:r>
          </a:p>
        </p:txBody>
      </p:sp>
      <p:cxnSp>
        <p:nvCxnSpPr>
          <p:cNvPr id="12" name="Conector angular 11"/>
          <p:cNvCxnSpPr>
            <a:stCxn id="4" idx="2"/>
            <a:endCxn id="130" idx="0"/>
          </p:cNvCxnSpPr>
          <p:nvPr/>
        </p:nvCxnSpPr>
        <p:spPr>
          <a:xfrm rot="5400000">
            <a:off x="2942357" y="-1133350"/>
            <a:ext cx="244755" cy="3373726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 descr="Conector entre nodos" title="conector"/>
          <p:cNvSpPr txBox="1"/>
          <p:nvPr/>
        </p:nvSpPr>
        <p:spPr>
          <a:xfrm>
            <a:off x="786776" y="1715443"/>
            <a:ext cx="74556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onector angular 30"/>
          <p:cNvCxnSpPr>
            <a:stCxn id="5" idx="2"/>
            <a:endCxn id="19" idx="0"/>
          </p:cNvCxnSpPr>
          <p:nvPr/>
        </p:nvCxnSpPr>
        <p:spPr>
          <a:xfrm rot="5400000">
            <a:off x="1073197" y="1568178"/>
            <a:ext cx="233627" cy="60903"/>
          </a:xfrm>
          <a:prstGeom prst="bentConnector3">
            <a:avLst>
              <a:gd name="adj1" fmla="val 58515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ángulo 43" descr="Nodo de segundo nivel" title="Nodo02"/>
          <p:cNvSpPr/>
          <p:nvPr/>
        </p:nvSpPr>
        <p:spPr>
          <a:xfrm>
            <a:off x="578131" y="2158555"/>
            <a:ext cx="1245103" cy="145865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úmeros con los cuales se puede resolver ecuaciones que no tienen solución en los reales, tales como  </a:t>
            </a:r>
            <a:r>
              <a:rPr lang="es-ES" sz="105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s-ES" sz="105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4 = 0</a:t>
            </a:r>
            <a:endParaRPr lang="es-ES" sz="105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Conector angular 44"/>
          <p:cNvCxnSpPr>
            <a:stCxn id="19" idx="2"/>
            <a:endCxn id="44" idx="0"/>
          </p:cNvCxnSpPr>
          <p:nvPr/>
        </p:nvCxnSpPr>
        <p:spPr>
          <a:xfrm rot="16200000" flipH="1">
            <a:off x="1073980" y="2031852"/>
            <a:ext cx="212280" cy="41125"/>
          </a:xfrm>
          <a:prstGeom prst="bentConnector3">
            <a:avLst>
              <a:gd name="adj1" fmla="val 55743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uadroTexto 66" descr="Conector entre nodos" title="conector"/>
          <p:cNvSpPr txBox="1"/>
          <p:nvPr/>
        </p:nvSpPr>
        <p:spPr>
          <a:xfrm>
            <a:off x="639709" y="3843747"/>
            <a:ext cx="11171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Conector angular 67"/>
          <p:cNvCxnSpPr>
            <a:stCxn id="67" idx="0"/>
            <a:endCxn id="44" idx="2"/>
          </p:cNvCxnSpPr>
          <p:nvPr/>
        </p:nvCxnSpPr>
        <p:spPr>
          <a:xfrm rot="5400000" flipH="1" flipV="1">
            <a:off x="1086222" y="3729287"/>
            <a:ext cx="226534" cy="238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ángulo 71" descr="Nodo de tercer nivel" title="Nodo03"/>
          <p:cNvSpPr/>
          <p:nvPr/>
        </p:nvSpPr>
        <p:spPr>
          <a:xfrm>
            <a:off x="771432" y="4243619"/>
            <a:ext cx="951263" cy="34344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la letra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ángulo 72" descr="Nodo de cuarto nivel&#10;" title="Nodo04"/>
              <p:cNvSpPr/>
              <p:nvPr/>
            </p:nvSpPr>
            <p:spPr>
              <a:xfrm>
                <a:off x="705476" y="5117534"/>
                <a:ext cx="1050785" cy="3535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s-ES" sz="900" i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I</a:t>
                </a:r>
                <a:r>
                  <a:rPr lang="es-ES" sz="9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ES" sz="9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s-CO" sz="9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e>
                    </m:rad>
                    <m:r>
                      <a:rPr lang="es-CO" sz="9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ES" sz="9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 i</a:t>
                </a:r>
                <a:r>
                  <a:rPr lang="es-ES" sz="900" baseline="30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s-ES" sz="9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s-ES" sz="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73" name="Rectángulo 72" descr="Nodo de cuarto nivel&#10;" title="Nodo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6" y="5117534"/>
                <a:ext cx="1050785" cy="3535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CuadroTexto 74" descr="Conector entre nodos" title="conector"/>
          <p:cNvSpPr txBox="1"/>
          <p:nvPr/>
        </p:nvSpPr>
        <p:spPr>
          <a:xfrm>
            <a:off x="771432" y="4762199"/>
            <a:ext cx="93342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umplen qu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4" name="Conector angular 133"/>
          <p:cNvCxnSpPr>
            <a:stCxn id="73" idx="2"/>
          </p:cNvCxnSpPr>
          <p:nvPr/>
        </p:nvCxnSpPr>
        <p:spPr>
          <a:xfrm rot="16200000" flipH="1">
            <a:off x="1165023" y="5536899"/>
            <a:ext cx="166638" cy="3494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Rectángulo 210" descr="Nodo de sexto nivel" title="Nodo06"/>
          <p:cNvSpPr/>
          <p:nvPr/>
        </p:nvSpPr>
        <p:spPr>
          <a:xfrm>
            <a:off x="684918" y="6138313"/>
            <a:ext cx="1071343" cy="3395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reglas de las  potencias de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8" name="Conector angular 247"/>
          <p:cNvCxnSpPr>
            <a:stCxn id="211" idx="0"/>
            <a:endCxn id="129" idx="2"/>
          </p:cNvCxnSpPr>
          <p:nvPr/>
        </p:nvCxnSpPr>
        <p:spPr>
          <a:xfrm rot="5400000" flipH="1" flipV="1">
            <a:off x="1080707" y="5954958"/>
            <a:ext cx="323239" cy="43473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CuadroTexto 129" descr="Conector entre nodos" title="conector"/>
          <p:cNvSpPr txBox="1"/>
          <p:nvPr/>
        </p:nvSpPr>
        <p:spPr>
          <a:xfrm>
            <a:off x="816655" y="675891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identific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Rectángulo 215" descr="Nodo de primer nivel" title="Nodo01"/>
          <p:cNvSpPr/>
          <p:nvPr/>
        </p:nvSpPr>
        <p:spPr>
          <a:xfrm>
            <a:off x="3254734" y="915602"/>
            <a:ext cx="1755314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 conjunto de los números complej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7" name="Conector angular 216"/>
          <p:cNvCxnSpPr>
            <a:stCxn id="4" idx="2"/>
            <a:endCxn id="274" idx="0"/>
          </p:cNvCxnSpPr>
          <p:nvPr/>
        </p:nvCxnSpPr>
        <p:spPr>
          <a:xfrm rot="5400000">
            <a:off x="4319618" y="243911"/>
            <a:ext cx="244754" cy="619205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CuadroTexto 217" descr="Conector entre nodos" title="conector"/>
          <p:cNvSpPr txBox="1"/>
          <p:nvPr/>
        </p:nvSpPr>
        <p:spPr>
          <a:xfrm>
            <a:off x="2950407" y="1486459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9" name="Conector angular 218"/>
          <p:cNvCxnSpPr>
            <a:stCxn id="138" idx="0"/>
            <a:endCxn id="218" idx="0"/>
          </p:cNvCxnSpPr>
          <p:nvPr/>
        </p:nvCxnSpPr>
        <p:spPr>
          <a:xfrm rot="16200000" flipV="1">
            <a:off x="4648836" y="349247"/>
            <a:ext cx="25051" cy="2299476"/>
          </a:xfrm>
          <a:prstGeom prst="bentConnector3">
            <a:avLst>
              <a:gd name="adj1" fmla="val 24773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Rectángulo 219" descr="Nodo de segundo nivel" title="Nodo02"/>
          <p:cNvSpPr/>
          <p:nvPr/>
        </p:nvSpPr>
        <p:spPr>
          <a:xfrm>
            <a:off x="2122540" y="1831705"/>
            <a:ext cx="779839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forma binomial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1" name="Conector angular 220"/>
          <p:cNvCxnSpPr>
            <a:stCxn id="280" idx="0"/>
            <a:endCxn id="220" idx="0"/>
          </p:cNvCxnSpPr>
          <p:nvPr/>
        </p:nvCxnSpPr>
        <p:spPr>
          <a:xfrm rot="16200000" flipV="1">
            <a:off x="3025177" y="1318989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CuadroTexto 221" descr="Conector entre nodos" title="conector"/>
          <p:cNvSpPr txBox="1"/>
          <p:nvPr/>
        </p:nvSpPr>
        <p:spPr>
          <a:xfrm>
            <a:off x="2083484" y="2574492"/>
            <a:ext cx="93978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orresponde 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3" name="Conector angular 222"/>
          <p:cNvCxnSpPr>
            <a:stCxn id="220" idx="2"/>
          </p:cNvCxnSpPr>
          <p:nvPr/>
        </p:nvCxnSpPr>
        <p:spPr>
          <a:xfrm rot="5400000">
            <a:off x="2322978" y="2378660"/>
            <a:ext cx="378964" cy="12700"/>
          </a:xfrm>
          <a:prstGeom prst="bentConnector3">
            <a:avLst>
              <a:gd name="adj1" fmla="val -4485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Rectángulo 255" descr="Nodo de tercer nivel" title="Nodo03"/>
          <p:cNvSpPr/>
          <p:nvPr/>
        </p:nvSpPr>
        <p:spPr>
          <a:xfrm>
            <a:off x="1962033" y="3559787"/>
            <a:ext cx="1122431" cy="34344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scritura de la forma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ES" sz="9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0" name="Conector angular 259"/>
          <p:cNvCxnSpPr>
            <a:stCxn id="222" idx="2"/>
            <a:endCxn id="256" idx="0"/>
          </p:cNvCxnSpPr>
          <p:nvPr/>
        </p:nvCxnSpPr>
        <p:spPr>
          <a:xfrm rot="5400000">
            <a:off x="2153388" y="3159797"/>
            <a:ext cx="769851" cy="30128"/>
          </a:xfrm>
          <a:prstGeom prst="bentConnector3">
            <a:avLst>
              <a:gd name="adj1" fmla="val 1006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CuadroTexto 273" descr="Conector entre nodos" title="conector"/>
          <p:cNvSpPr txBox="1"/>
          <p:nvPr/>
        </p:nvSpPr>
        <p:spPr>
          <a:xfrm>
            <a:off x="3571176" y="67589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construy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5" name="Conector angular 274"/>
          <p:cNvCxnSpPr>
            <a:stCxn id="274" idx="2"/>
            <a:endCxn id="216" idx="0"/>
          </p:cNvCxnSpPr>
          <p:nvPr/>
        </p:nvCxnSpPr>
        <p:spPr>
          <a:xfrm rot="5400000">
            <a:off x="4120258" y="903468"/>
            <a:ext cx="24268" cy="1"/>
          </a:xfrm>
          <a:prstGeom prst="bentConnector3">
            <a:avLst>
              <a:gd name="adj1" fmla="val -15096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Rectángulo 279" descr="Nodo de segundo nivel" title="Nodo02"/>
          <p:cNvSpPr/>
          <p:nvPr/>
        </p:nvSpPr>
        <p:spPr>
          <a:xfrm>
            <a:off x="3125261" y="1846982"/>
            <a:ext cx="855818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forma cartesiana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" name="CuadroTexto 281" descr="Conector entre nodos" title="conector"/>
          <p:cNvSpPr txBox="1"/>
          <p:nvPr/>
        </p:nvSpPr>
        <p:spPr>
          <a:xfrm>
            <a:off x="3362121" y="2412547"/>
            <a:ext cx="64907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indic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3" name="Conector angular 282"/>
          <p:cNvCxnSpPr/>
          <p:nvPr/>
        </p:nvCxnSpPr>
        <p:spPr>
          <a:xfrm rot="5400000">
            <a:off x="3556215" y="2302326"/>
            <a:ext cx="235949" cy="10272"/>
          </a:xfrm>
          <a:prstGeom prst="bentConnector3">
            <a:avLst>
              <a:gd name="adj1" fmla="val 619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Rectángulo 283" descr="Nodo de tercer nivel" title="Nodo03"/>
          <p:cNvSpPr/>
          <p:nvPr/>
        </p:nvSpPr>
        <p:spPr>
          <a:xfrm>
            <a:off x="3184673" y="2869810"/>
            <a:ext cx="1106374" cy="45197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scritura de pareja ordenadas </a:t>
            </a:r>
          </a:p>
          <a:p>
            <a:pPr algn="ctr"/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ES" sz="9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5" name="Rectángulo 284" descr="Nodo de cuarto nivel&#10;" title="Nodo04"/>
          <p:cNvSpPr/>
          <p:nvPr/>
        </p:nvSpPr>
        <p:spPr>
          <a:xfrm>
            <a:off x="3173658" y="4039451"/>
            <a:ext cx="1236311" cy="3960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epresentación en el plano complej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7" name="CuadroTexto 286" descr="Conector entre nodos" title="conector"/>
          <p:cNvSpPr txBox="1"/>
          <p:nvPr/>
        </p:nvSpPr>
        <p:spPr>
          <a:xfrm>
            <a:off x="3220293" y="3603255"/>
            <a:ext cx="11876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que corresponde 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8" name="Conector angular 287"/>
          <p:cNvCxnSpPr/>
          <p:nvPr/>
        </p:nvCxnSpPr>
        <p:spPr>
          <a:xfrm rot="5400000">
            <a:off x="3559168" y="2736453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Conector angular 288"/>
          <p:cNvCxnSpPr>
            <a:stCxn id="284" idx="2"/>
            <a:endCxn id="287" idx="0"/>
          </p:cNvCxnSpPr>
          <p:nvPr/>
        </p:nvCxnSpPr>
        <p:spPr>
          <a:xfrm rot="16200000" flipH="1">
            <a:off x="3635260" y="3424386"/>
            <a:ext cx="281469" cy="76268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Conector angular 289"/>
          <p:cNvCxnSpPr>
            <a:stCxn id="287" idx="2"/>
            <a:endCxn id="285" idx="0"/>
          </p:cNvCxnSpPr>
          <p:nvPr/>
        </p:nvCxnSpPr>
        <p:spPr>
          <a:xfrm rot="5400000">
            <a:off x="3692595" y="3917918"/>
            <a:ext cx="220752" cy="22314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Conector angular 291"/>
          <p:cNvCxnSpPr>
            <a:stCxn id="285" idx="2"/>
          </p:cNvCxnSpPr>
          <p:nvPr/>
        </p:nvCxnSpPr>
        <p:spPr>
          <a:xfrm rot="5400000">
            <a:off x="3628441" y="4598827"/>
            <a:ext cx="326747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5" name="Rectángulo 334" descr="Nodo de primer nivel" title="Nodo01"/>
          <p:cNvSpPr/>
          <p:nvPr/>
        </p:nvSpPr>
        <p:spPr>
          <a:xfrm>
            <a:off x="7492954" y="947159"/>
            <a:ext cx="1124746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eracione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6" name="Conector angular 335"/>
          <p:cNvCxnSpPr>
            <a:stCxn id="4" idx="2"/>
            <a:endCxn id="361" idx="0"/>
          </p:cNvCxnSpPr>
          <p:nvPr/>
        </p:nvCxnSpPr>
        <p:spPr>
          <a:xfrm rot="16200000" flipH="1">
            <a:off x="6256919" y="-1074186"/>
            <a:ext cx="244754" cy="325539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CuadroTexto 336" descr="Conector entre nodos" title="conector"/>
          <p:cNvSpPr txBox="1"/>
          <p:nvPr/>
        </p:nvSpPr>
        <p:spPr>
          <a:xfrm>
            <a:off x="7449284" y="1497819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tales como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8" name="Conector angular 337"/>
          <p:cNvCxnSpPr>
            <a:stCxn id="335" idx="2"/>
            <a:endCxn id="337" idx="0"/>
          </p:cNvCxnSpPr>
          <p:nvPr/>
        </p:nvCxnSpPr>
        <p:spPr>
          <a:xfrm rot="5400000">
            <a:off x="7977475" y="1419967"/>
            <a:ext cx="110878" cy="4482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Rectángulo 338" descr="Nodo de segundo nivel" title="Nodo02"/>
          <p:cNvSpPr/>
          <p:nvPr/>
        </p:nvSpPr>
        <p:spPr>
          <a:xfrm>
            <a:off x="7448126" y="1871680"/>
            <a:ext cx="1225611" cy="83758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strac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isión</a:t>
            </a:r>
          </a:p>
        </p:txBody>
      </p:sp>
      <p:cxnSp>
        <p:nvCxnSpPr>
          <p:cNvPr id="340" name="Conector angular 339"/>
          <p:cNvCxnSpPr>
            <a:stCxn id="337" idx="2"/>
            <a:endCxn id="339" idx="0"/>
          </p:cNvCxnSpPr>
          <p:nvPr/>
        </p:nvCxnSpPr>
        <p:spPr>
          <a:xfrm rot="16200000" flipH="1">
            <a:off x="7956508" y="1767255"/>
            <a:ext cx="158417" cy="5043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4" name="Rectángulo 343" descr="Nodo de cuarto nivel&#10;" title="Nodo04"/>
          <p:cNvSpPr/>
          <p:nvPr/>
        </p:nvSpPr>
        <p:spPr>
          <a:xfrm>
            <a:off x="7308219" y="3809476"/>
            <a:ext cx="1115421" cy="90386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propiedade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ur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mut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ci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6" name="CuadroTexto 345" descr="Conector entre nodos" title="conector"/>
          <p:cNvSpPr txBox="1"/>
          <p:nvPr/>
        </p:nvSpPr>
        <p:spPr>
          <a:xfrm>
            <a:off x="7515566" y="2886173"/>
            <a:ext cx="90315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umplen co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9" name="Conector angular 348"/>
          <p:cNvCxnSpPr>
            <a:stCxn id="346" idx="2"/>
          </p:cNvCxnSpPr>
          <p:nvPr/>
        </p:nvCxnSpPr>
        <p:spPr>
          <a:xfrm rot="16200000" flipH="1">
            <a:off x="7655495" y="3413263"/>
            <a:ext cx="717084" cy="9379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Rectángulo 352" descr="Nodo de sexto nivel" title="Nodo06"/>
          <p:cNvSpPr/>
          <p:nvPr/>
        </p:nvSpPr>
        <p:spPr>
          <a:xfrm>
            <a:off x="6876550" y="5366182"/>
            <a:ext cx="686167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aditiv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4" name="Rectángulo 353" descr="Nodo de séptimo nivel" title="Nodo07"/>
          <p:cNvSpPr/>
          <p:nvPr/>
        </p:nvSpPr>
        <p:spPr>
          <a:xfrm>
            <a:off x="7790319" y="5370978"/>
            <a:ext cx="908541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multiplicativ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5" name="CuadroTexto 354" descr="Conector entre nodos" title="conector"/>
          <p:cNvSpPr txBox="1"/>
          <p:nvPr/>
        </p:nvSpPr>
        <p:spPr>
          <a:xfrm>
            <a:off x="7391584" y="4827362"/>
            <a:ext cx="8739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1" name="CuadroTexto 360" descr="Conector entre nodos" title="conector"/>
          <p:cNvSpPr txBox="1"/>
          <p:nvPr/>
        </p:nvSpPr>
        <p:spPr>
          <a:xfrm>
            <a:off x="7445779" y="67589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2" name="Conector angular 361"/>
          <p:cNvCxnSpPr>
            <a:stCxn id="361" idx="2"/>
            <a:endCxn id="335" idx="0"/>
          </p:cNvCxnSpPr>
          <p:nvPr/>
        </p:nvCxnSpPr>
        <p:spPr>
          <a:xfrm rot="16200000" flipH="1">
            <a:off x="8003249" y="895080"/>
            <a:ext cx="55825" cy="4833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CuadroTexto 128" descr="Conector entre nodos" title="conector"/>
          <p:cNvSpPr txBox="1"/>
          <p:nvPr/>
        </p:nvSpPr>
        <p:spPr>
          <a:xfrm>
            <a:off x="705476" y="5599630"/>
            <a:ext cx="11171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establec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8" name="CuadroTexto 137" descr="Conector entre nodos" title="conector"/>
          <p:cNvSpPr txBox="1"/>
          <p:nvPr/>
        </p:nvSpPr>
        <p:spPr>
          <a:xfrm>
            <a:off x="5249883" y="151151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establec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0" name="Rectángulo 139" descr="Nodo de segundo nivel" title="Nodo02"/>
          <p:cNvSpPr/>
          <p:nvPr/>
        </p:nvSpPr>
        <p:spPr>
          <a:xfrm>
            <a:off x="4343183" y="1857057"/>
            <a:ext cx="908990" cy="4389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ción de igualdad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Rectángulo 148" descr="Nodo de tercer nivel" title="Nodo03"/>
          <p:cNvSpPr/>
          <p:nvPr/>
        </p:nvSpPr>
        <p:spPr>
          <a:xfrm>
            <a:off x="4439057" y="3158708"/>
            <a:ext cx="962872" cy="42083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</a:p>
          <a:p>
            <a:r>
              <a:rPr lang="es-CO" sz="9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i y solo si 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s-CO" sz="9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s-CO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CuadroTexto 151" descr="Conector entre nodos" title="conector"/>
          <p:cNvSpPr txBox="1"/>
          <p:nvPr/>
        </p:nvSpPr>
        <p:spPr>
          <a:xfrm>
            <a:off x="4360688" y="2522773"/>
            <a:ext cx="7306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4" name="Rectángulo 213" descr="Nodo de segundo nivel" title="Nodo02"/>
          <p:cNvSpPr/>
          <p:nvPr/>
        </p:nvSpPr>
        <p:spPr>
          <a:xfrm>
            <a:off x="5454106" y="2259168"/>
            <a:ext cx="1031476" cy="33519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conjugad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4" name="Rectángulo 293" descr="Nodo de segundo nivel" title="Nodo02"/>
          <p:cNvSpPr/>
          <p:nvPr/>
        </p:nvSpPr>
        <p:spPr>
          <a:xfrm>
            <a:off x="6286779" y="1858910"/>
            <a:ext cx="1031476" cy="33519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modul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" name="CuadroTexto 317" descr="Conector entre nodos" title="conector"/>
          <p:cNvSpPr txBox="1"/>
          <p:nvPr/>
        </p:nvSpPr>
        <p:spPr>
          <a:xfrm>
            <a:off x="3311879" y="4729442"/>
            <a:ext cx="107940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en el que 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9" name="Rectángulo 318" descr="Nodo de sexto nivel" title="Nodo06"/>
          <p:cNvSpPr/>
          <p:nvPr/>
        </p:nvSpPr>
        <p:spPr>
          <a:xfrm>
            <a:off x="3308109" y="5140968"/>
            <a:ext cx="1070922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orma de un número complej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0" name="CuadroTexto 319" descr="Conector entre nodos" title="conector"/>
          <p:cNvSpPr txBox="1"/>
          <p:nvPr/>
        </p:nvSpPr>
        <p:spPr>
          <a:xfrm>
            <a:off x="3469576" y="5698587"/>
            <a:ext cx="91604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que signific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1" name="Rectángulo 320" descr="Nodo de sexto nivel" title="Nodo06"/>
          <p:cNvSpPr/>
          <p:nvPr/>
        </p:nvSpPr>
        <p:spPr>
          <a:xfrm>
            <a:off x="2779538" y="6096986"/>
            <a:ext cx="2230510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istancia del punto que representa  al número complejo hasta el punto (0, 0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3" name="Conector angular 362"/>
          <p:cNvCxnSpPr>
            <a:stCxn id="72" idx="0"/>
            <a:endCxn id="67" idx="2"/>
          </p:cNvCxnSpPr>
          <p:nvPr/>
        </p:nvCxnSpPr>
        <p:spPr>
          <a:xfrm rot="16200000" flipV="1">
            <a:off x="1130466" y="4127021"/>
            <a:ext cx="184428" cy="48768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Conector angular 367"/>
          <p:cNvCxnSpPr>
            <a:endCxn id="72" idx="2"/>
          </p:cNvCxnSpPr>
          <p:nvPr/>
        </p:nvCxnSpPr>
        <p:spPr>
          <a:xfrm rot="5400000" flipH="1" flipV="1">
            <a:off x="1168991" y="4640480"/>
            <a:ext cx="131493" cy="24654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Conector angular 368"/>
          <p:cNvCxnSpPr>
            <a:stCxn id="73" idx="0"/>
            <a:endCxn id="75" idx="2"/>
          </p:cNvCxnSpPr>
          <p:nvPr/>
        </p:nvCxnSpPr>
        <p:spPr>
          <a:xfrm rot="5400000" flipH="1" flipV="1">
            <a:off x="1164561" y="5043952"/>
            <a:ext cx="139891" cy="7274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Conector angular 384"/>
          <p:cNvCxnSpPr>
            <a:endCxn id="5" idx="0"/>
          </p:cNvCxnSpPr>
          <p:nvPr/>
        </p:nvCxnSpPr>
        <p:spPr>
          <a:xfrm rot="5400000">
            <a:off x="1188237" y="872963"/>
            <a:ext cx="201295" cy="13684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Conector angular 405"/>
          <p:cNvCxnSpPr/>
          <p:nvPr/>
        </p:nvCxnSpPr>
        <p:spPr>
          <a:xfrm rot="16200000" flipH="1">
            <a:off x="3742529" y="5035949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Conector angular 406"/>
          <p:cNvCxnSpPr/>
          <p:nvPr/>
        </p:nvCxnSpPr>
        <p:spPr>
          <a:xfrm rot="16200000" flipH="1">
            <a:off x="3729298" y="5621115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Conector angular 407"/>
          <p:cNvCxnSpPr/>
          <p:nvPr/>
        </p:nvCxnSpPr>
        <p:spPr>
          <a:xfrm rot="16200000" flipH="1">
            <a:off x="3735338" y="6023748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Conector angular 408"/>
          <p:cNvCxnSpPr/>
          <p:nvPr/>
        </p:nvCxnSpPr>
        <p:spPr>
          <a:xfrm rot="16200000" flipV="1">
            <a:off x="6263945" y="1346479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Conector angular 409"/>
          <p:cNvCxnSpPr/>
          <p:nvPr/>
        </p:nvCxnSpPr>
        <p:spPr>
          <a:xfrm rot="16200000" flipV="1">
            <a:off x="5219032" y="1352235"/>
            <a:ext cx="15277" cy="1040710"/>
          </a:xfrm>
          <a:prstGeom prst="bentConnector3">
            <a:avLst>
              <a:gd name="adj1" fmla="val 1016188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Conector angular 414"/>
          <p:cNvCxnSpPr>
            <a:endCxn id="214" idx="0"/>
          </p:cNvCxnSpPr>
          <p:nvPr/>
        </p:nvCxnSpPr>
        <p:spPr>
          <a:xfrm rot="16200000" flipH="1">
            <a:off x="5672270" y="1961593"/>
            <a:ext cx="376533" cy="21861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Conector angular 415"/>
          <p:cNvCxnSpPr/>
          <p:nvPr/>
        </p:nvCxnSpPr>
        <p:spPr>
          <a:xfrm rot="16200000" flipH="1">
            <a:off x="4566846" y="2911094"/>
            <a:ext cx="350159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Conector angular 416"/>
          <p:cNvCxnSpPr>
            <a:stCxn id="140" idx="2"/>
          </p:cNvCxnSpPr>
          <p:nvPr/>
        </p:nvCxnSpPr>
        <p:spPr>
          <a:xfrm rot="5400000">
            <a:off x="4641068" y="2396450"/>
            <a:ext cx="257031" cy="5619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8" name="CuadroTexto 417" descr="Conector entre nodos" title="conector"/>
          <p:cNvSpPr txBox="1"/>
          <p:nvPr/>
        </p:nvSpPr>
        <p:spPr>
          <a:xfrm>
            <a:off x="5454106" y="2817926"/>
            <a:ext cx="9182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" name="CuadroTexto 418" descr="Conector entre nodos" title="conector"/>
          <p:cNvSpPr txBox="1"/>
          <p:nvPr/>
        </p:nvSpPr>
        <p:spPr>
          <a:xfrm>
            <a:off x="6539283" y="2531410"/>
            <a:ext cx="7306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3" name="Conector angular 422"/>
          <p:cNvCxnSpPr>
            <a:endCxn id="429" idx="0"/>
          </p:cNvCxnSpPr>
          <p:nvPr/>
        </p:nvCxnSpPr>
        <p:spPr>
          <a:xfrm rot="16200000" flipH="1">
            <a:off x="5478771" y="3363818"/>
            <a:ext cx="730622" cy="69723"/>
          </a:xfrm>
          <a:prstGeom prst="bentConnector3">
            <a:avLst>
              <a:gd name="adj1" fmla="val 10006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Conector angular 423"/>
          <p:cNvCxnSpPr>
            <a:stCxn id="214" idx="2"/>
          </p:cNvCxnSpPr>
          <p:nvPr/>
        </p:nvCxnSpPr>
        <p:spPr>
          <a:xfrm rot="5400000">
            <a:off x="5772626" y="2653573"/>
            <a:ext cx="256426" cy="138010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Conector angular 424"/>
          <p:cNvCxnSpPr>
            <a:stCxn id="294" idx="2"/>
          </p:cNvCxnSpPr>
          <p:nvPr/>
        </p:nvCxnSpPr>
        <p:spPr>
          <a:xfrm rot="16200000" flipH="1">
            <a:off x="6692546" y="2304077"/>
            <a:ext cx="282795" cy="62853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Conector angular 425"/>
          <p:cNvCxnSpPr>
            <a:endCxn id="427" idx="0"/>
          </p:cNvCxnSpPr>
          <p:nvPr/>
        </p:nvCxnSpPr>
        <p:spPr>
          <a:xfrm rot="16200000" flipH="1">
            <a:off x="6716966" y="2890853"/>
            <a:ext cx="373223" cy="83600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7" name="Rectángulo 426" descr="Nodo de sexto nivel" title="Nodo06"/>
          <p:cNvSpPr/>
          <p:nvPr/>
        </p:nvSpPr>
        <p:spPr>
          <a:xfrm>
            <a:off x="6385913" y="3119265"/>
            <a:ext cx="1118927" cy="35351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8" name="Objeto 4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30114"/>
              </p:ext>
            </p:extLst>
          </p:nvPr>
        </p:nvGraphicFramePr>
        <p:xfrm>
          <a:off x="6512329" y="3178624"/>
          <a:ext cx="9334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68200" imgH="291960" progId="Equation.DSMT4">
                  <p:embed/>
                </p:oleObj>
              </mc:Choice>
              <mc:Fallback>
                <p:oleObj name="Equation" r:id="rId4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2329" y="3178624"/>
                        <a:ext cx="9334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" name="Rectángulo 428" descr="Nodo de sexto nivel" title="Nodo06"/>
          <p:cNvSpPr/>
          <p:nvPr/>
        </p:nvSpPr>
        <p:spPr>
          <a:xfrm>
            <a:off x="5319480" y="3763991"/>
            <a:ext cx="1118927" cy="35351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3" name="Objeto 4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4248"/>
              </p:ext>
            </p:extLst>
          </p:nvPr>
        </p:nvGraphicFramePr>
        <p:xfrm>
          <a:off x="5424256" y="3843747"/>
          <a:ext cx="852488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4256" y="3843747"/>
                        <a:ext cx="852488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4" name="Conector angular 433"/>
          <p:cNvCxnSpPr/>
          <p:nvPr/>
        </p:nvCxnSpPr>
        <p:spPr>
          <a:xfrm rot="16200000" flipV="1">
            <a:off x="7820936" y="4848435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6" name="Conector angular 435"/>
          <p:cNvCxnSpPr>
            <a:stCxn id="344" idx="2"/>
          </p:cNvCxnSpPr>
          <p:nvPr/>
        </p:nvCxnSpPr>
        <p:spPr>
          <a:xfrm rot="5400000">
            <a:off x="7775229" y="4772183"/>
            <a:ext cx="149549" cy="31854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7" name="Conector angular 436"/>
          <p:cNvCxnSpPr/>
          <p:nvPr/>
        </p:nvCxnSpPr>
        <p:spPr>
          <a:xfrm rot="16200000" flipH="1">
            <a:off x="7750276" y="5115476"/>
            <a:ext cx="196655" cy="3465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Conector angular 442"/>
          <p:cNvCxnSpPr>
            <a:stCxn id="339" idx="2"/>
            <a:endCxn id="346" idx="0"/>
          </p:cNvCxnSpPr>
          <p:nvPr/>
        </p:nvCxnSpPr>
        <p:spPr>
          <a:xfrm rot="5400000">
            <a:off x="7925585" y="2750826"/>
            <a:ext cx="176904" cy="93790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70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63</TotalTime>
  <Words>188</Words>
  <Application>Microsoft Office PowerPoint</Application>
  <PresentationFormat>Carta (216 x 279 mm)</PresentationFormat>
  <Paragraphs>53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6" baseType="lpstr">
      <vt:lpstr>Arial</vt:lpstr>
      <vt:lpstr>Calibri</vt:lpstr>
      <vt:lpstr>Cambria Math</vt:lpstr>
      <vt:lpstr>Tema de Office</vt:lpstr>
      <vt:lpstr>Equation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Oliver Castelblanco</dc:creator>
  <cp:lastModifiedBy>Pedro Antonio Ortiz Laverde</cp:lastModifiedBy>
  <cp:revision>43</cp:revision>
  <cp:lastPrinted>2015-06-25T22:36:16Z</cp:lastPrinted>
  <dcterms:created xsi:type="dcterms:W3CDTF">2015-05-14T14:12:36Z</dcterms:created>
  <dcterms:modified xsi:type="dcterms:W3CDTF">2015-08-29T17:43:54Z</dcterms:modified>
</cp:coreProperties>
</file>